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31063A" w14:textId="2D9D3631" w:rsidR="007255CF" w:rsidRDefault="0018172C" w:rsidP="0018172C">
      <w:r>
        <w:t xml:space="preserve">Для предприятия П составить такой план выпуска продукции А и В, при котором прибыль </w:t>
      </w:r>
      <w:r w:rsidR="00113EC1">
        <w:rPr>
          <w:lang w:val="en-US"/>
        </w:rPr>
        <w:t>F</w:t>
      </w:r>
      <w:r w:rsidR="00113EC1" w:rsidRPr="00113EC1">
        <w:t xml:space="preserve"> </w:t>
      </w:r>
      <w:r>
        <w:t>от реализации будет максимальной при условии, что потребление ресурсов по каждому виду продукции не будет превосходить имеющиеся запасы b.</w:t>
      </w:r>
    </w:p>
    <w:p w14:paraId="5B08FAE7" w14:textId="77777777" w:rsidR="00DF6DB4" w:rsidRDefault="00893918" w:rsidP="0018172C">
      <w:r w:rsidRPr="004D6AE6">
        <w:rPr>
          <w:position w:val="-140"/>
        </w:rPr>
        <w:object w:dxaOrig="2040" w:dyaOrig="2960" w14:anchorId="30159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147.75pt" o:ole="">
            <v:imagedata r:id="rId4" o:title=""/>
          </v:shape>
          <o:OLEObject Type="Embed" ProgID="Equation.DSMT4" ShapeID="_x0000_i1025" DrawAspect="Content" ObjectID="_1676316885" r:id="rId5"/>
        </w:object>
      </w:r>
    </w:p>
    <w:p w14:paraId="0E40D708" w14:textId="77777777" w:rsidR="00893918" w:rsidRPr="00893918" w:rsidRDefault="00893918" w:rsidP="0018172C">
      <w:r>
        <w:t xml:space="preserve">Решение в </w:t>
      </w:r>
      <w:r>
        <w:rPr>
          <w:lang w:val="en-US"/>
        </w:rPr>
        <w:t>Excel</w:t>
      </w:r>
      <w:r w:rsidRPr="00893918">
        <w:t>.</w:t>
      </w:r>
    </w:p>
    <w:p w14:paraId="6885F983" w14:textId="0129A6B2" w:rsidR="00893918" w:rsidRDefault="00893918" w:rsidP="0018172C">
      <w:r>
        <w:t>Заполним таблицу с исходными данными:</w:t>
      </w:r>
    </w:p>
    <w:p w14:paraId="35ECBD47" w14:textId="133C179F" w:rsidR="00113EC1" w:rsidRDefault="00113EC1" w:rsidP="0018172C">
      <w:r>
        <w:rPr>
          <w:noProof/>
        </w:rPr>
        <w:drawing>
          <wp:inline distT="0" distB="0" distL="0" distR="0" wp14:anchorId="4C714D64" wp14:editId="3EC38E42">
            <wp:extent cx="2371725" cy="242037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12667" t="3991" r="56066" b="39282"/>
                    <a:stretch/>
                  </pic:blipFill>
                  <pic:spPr bwMode="auto">
                    <a:xfrm>
                      <a:off x="0" y="0"/>
                      <a:ext cx="2382452" cy="24313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B763D8" w14:textId="4B6491FF" w:rsidR="00893918" w:rsidRDefault="00113EC1" w:rsidP="0018172C">
      <w:r>
        <w:t>Построим графики ограничивающих прямых.</w:t>
      </w:r>
    </w:p>
    <w:p w14:paraId="7A7E22B7" w14:textId="13DCB52D" w:rsidR="00893918" w:rsidRDefault="00893918" w:rsidP="0018172C">
      <w:r>
        <w:t>Для построения прям</w:t>
      </w:r>
      <w:r w:rsidR="00A95674">
        <w:t>ой</w:t>
      </w:r>
      <w:r>
        <w:t xml:space="preserve"> </w:t>
      </w:r>
      <w:r w:rsidR="00A95674">
        <w:rPr>
          <w:lang w:val="en-US"/>
        </w:rPr>
        <w:t>L</w:t>
      </w:r>
      <w:r w:rsidR="00A95674" w:rsidRPr="00A95674">
        <w:t xml:space="preserve">1 </w:t>
      </w:r>
      <w:r>
        <w:t>составим таб</w:t>
      </w:r>
      <w:r w:rsidR="00A95674">
        <w:t>лицу</w:t>
      </w:r>
      <w:r>
        <w:t xml:space="preserve"> из координат двух произвольных точек. </w:t>
      </w:r>
      <w:r w:rsidR="00113EC1">
        <w:t xml:space="preserve">При этом, можем задать х1, например </w:t>
      </w:r>
      <w:r w:rsidR="00113EC1">
        <w:t>х1 = 1</w:t>
      </w:r>
      <w:r w:rsidR="00113EC1">
        <w:t xml:space="preserve">, и найти х2, как в первой строчке, а можем, наоборот, задать произвольный х2 (на рисунке х2 = 5) и вычислить по функции х1, как во второй строчке. Значения, задаваемые произвольно </w:t>
      </w:r>
      <w:r w:rsidR="004E2080">
        <w:t xml:space="preserve">(варьируемые) </w:t>
      </w:r>
      <w:r w:rsidR="00113EC1">
        <w:t>выделим специальной заливкой, чтобы впоследствии их было удобно менять и корректировать соответствующие линии на графике.</w:t>
      </w:r>
      <w:r w:rsidR="00DC7CDF">
        <w:t xml:space="preserve"> </w:t>
      </w:r>
    </w:p>
    <w:p w14:paraId="71F34736" w14:textId="7458DC01" w:rsidR="00DC7CDF" w:rsidRPr="00113EC1" w:rsidRDefault="00DC7CDF" w:rsidP="0018172C">
      <w:r>
        <w:t>Аналогично получим координаты точек оставшихся 3-х прямых.</w:t>
      </w:r>
    </w:p>
    <w:p w14:paraId="5406D119" w14:textId="77777777" w:rsidR="00893918" w:rsidRDefault="00893918" w:rsidP="0018172C">
      <w:pPr>
        <w:rPr>
          <w:noProof/>
          <w:lang w:eastAsia="ru-RU"/>
        </w:rPr>
      </w:pPr>
    </w:p>
    <w:p w14:paraId="2490876C" w14:textId="77777777" w:rsidR="008D4E2B" w:rsidRDefault="008D4E2B" w:rsidP="0018172C">
      <w:pPr>
        <w:rPr>
          <w:noProof/>
          <w:lang w:eastAsia="ru-RU"/>
        </w:rPr>
      </w:pPr>
    </w:p>
    <w:p w14:paraId="44C59EA0" w14:textId="77777777" w:rsidR="00DC7CDF" w:rsidRDefault="00DC7CDF" w:rsidP="0018172C">
      <w:pPr>
        <w:rPr>
          <w:noProof/>
          <w:lang w:eastAsia="ru-RU"/>
        </w:rPr>
      </w:pPr>
    </w:p>
    <w:p w14:paraId="57A7FDD2" w14:textId="18CCE2DF" w:rsidR="00893918" w:rsidRDefault="008D4E2B" w:rsidP="00DC7CDF">
      <w:pPr>
        <w:ind w:firstLine="0"/>
      </w:pPr>
      <w:r>
        <w:rPr>
          <w:noProof/>
          <w:lang w:eastAsia="ru-RU"/>
        </w:rPr>
        <w:drawing>
          <wp:inline distT="0" distB="0" distL="0" distR="0" wp14:anchorId="4801CB0F" wp14:editId="71A49BDF">
            <wp:extent cx="2286000" cy="225059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-1" t="10411" r="67485" b="32676"/>
                    <a:stretch/>
                  </pic:blipFill>
                  <pic:spPr bwMode="auto">
                    <a:xfrm>
                      <a:off x="0" y="0"/>
                      <a:ext cx="2297919" cy="22623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C7CDF">
        <w:t xml:space="preserve">         </w:t>
      </w:r>
      <w:r w:rsidR="00DC7CDF">
        <w:rPr>
          <w:noProof/>
          <w:lang w:eastAsia="ru-RU"/>
        </w:rPr>
        <w:drawing>
          <wp:inline distT="0" distB="0" distL="0" distR="0" wp14:anchorId="5BD635E9" wp14:editId="2E8E5014">
            <wp:extent cx="2428875" cy="3101276"/>
            <wp:effectExtent l="0" t="0" r="0" b="444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17674" r="71619" b="17902"/>
                    <a:stretch/>
                  </pic:blipFill>
                  <pic:spPr bwMode="auto">
                    <a:xfrm>
                      <a:off x="0" y="0"/>
                      <a:ext cx="2443930" cy="31204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446BBF" w14:textId="6686B48A" w:rsidR="00A95674" w:rsidRDefault="00A95674" w:rsidP="0018172C"/>
    <w:p w14:paraId="73E67A9D" w14:textId="00D12DB1" w:rsidR="008D4E2B" w:rsidRDefault="00DC7CDF" w:rsidP="008D4E2B">
      <w:pPr>
        <w:jc w:val="left"/>
      </w:pPr>
      <w:r>
        <w:t>Теперь п</w:t>
      </w:r>
      <w:r w:rsidR="008D4E2B">
        <w:t xml:space="preserve">остроим графики прямых по полученным координатам точек. Для этого выполним: Вставка – диаграмма – точечная – </w:t>
      </w:r>
      <w:r w:rsidR="00B8084E">
        <w:t>точечная с прямыми отрезками</w:t>
      </w:r>
    </w:p>
    <w:p w14:paraId="125E400C" w14:textId="6531896B" w:rsidR="008D4E2B" w:rsidRDefault="008D4E2B" w:rsidP="008D4E2B">
      <w:pPr>
        <w:jc w:val="left"/>
      </w:pPr>
      <w:r>
        <w:rPr>
          <w:noProof/>
          <w:lang w:eastAsia="ru-RU"/>
        </w:rPr>
        <w:drawing>
          <wp:inline distT="0" distB="0" distL="0" distR="0" wp14:anchorId="04FBE7DF" wp14:editId="4CF16EB9">
            <wp:extent cx="5799733" cy="20669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93" t="2518" r="28703" b="52367"/>
                    <a:stretch/>
                  </pic:blipFill>
                  <pic:spPr bwMode="auto">
                    <a:xfrm>
                      <a:off x="0" y="0"/>
                      <a:ext cx="5834501" cy="20793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97D9DA" w14:textId="77777777" w:rsidR="00DC7CDF" w:rsidRDefault="00DC7CDF" w:rsidP="008D4E2B">
      <w:pPr>
        <w:jc w:val="left"/>
      </w:pPr>
    </w:p>
    <w:p w14:paraId="44CBC588" w14:textId="5A907C44" w:rsidR="00B8084E" w:rsidRDefault="00B8084E" w:rsidP="008D4E2B">
      <w:pPr>
        <w:jc w:val="left"/>
      </w:pPr>
      <w:r>
        <w:t>На пустом поле диаграммы щел</w:t>
      </w:r>
      <w:r w:rsidR="00DC7CDF">
        <w:t>кнем</w:t>
      </w:r>
      <w:r>
        <w:t xml:space="preserve"> правой кнопкой мышки и выберем: </w:t>
      </w:r>
      <w:r w:rsidR="00DC7CDF">
        <w:t>Выбрать данные…</w:t>
      </w:r>
    </w:p>
    <w:p w14:paraId="5865BC96" w14:textId="5E316EEF" w:rsidR="00B8084E" w:rsidRPr="00DC7CDF" w:rsidRDefault="00DC7CDF" w:rsidP="008D4E2B">
      <w:pPr>
        <w:jc w:val="left"/>
        <w:rPr>
          <w:noProof/>
          <w:lang w:eastAsia="ru-RU"/>
        </w:rPr>
      </w:pPr>
      <w:r>
        <w:rPr>
          <w:noProof/>
          <w:lang w:eastAsia="ru-RU"/>
        </w:rPr>
        <w:t xml:space="preserve">В появившуюся форму внесем данные выбирая и протягивая соответствующие ячейки мышкой. На рисунке представлены данные для второй линии </w:t>
      </w:r>
      <w:r>
        <w:rPr>
          <w:noProof/>
          <w:lang w:val="en-US" w:eastAsia="ru-RU"/>
        </w:rPr>
        <w:t>L2.</w:t>
      </w:r>
    </w:p>
    <w:p w14:paraId="52009996" w14:textId="7D0FC713" w:rsidR="003D5432" w:rsidRDefault="00B8084E" w:rsidP="008D4E2B">
      <w:pPr>
        <w:jc w:val="left"/>
      </w:pPr>
      <w:r>
        <w:rPr>
          <w:noProof/>
          <w:lang w:eastAsia="ru-RU"/>
        </w:rPr>
        <w:lastRenderedPageBreak/>
        <w:drawing>
          <wp:inline distT="0" distB="0" distL="0" distR="0" wp14:anchorId="0D5A8C99" wp14:editId="4A36E500">
            <wp:extent cx="2038350" cy="2418715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49507" t="54874" r="37550" b="17821"/>
                    <a:stretch/>
                  </pic:blipFill>
                  <pic:spPr bwMode="auto">
                    <a:xfrm>
                      <a:off x="0" y="0"/>
                      <a:ext cx="2043843" cy="24252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D5432">
        <w:t xml:space="preserve">          </w:t>
      </w:r>
      <w:r w:rsidR="003D5432">
        <w:rPr>
          <w:noProof/>
          <w:lang w:eastAsia="ru-RU"/>
        </w:rPr>
        <w:drawing>
          <wp:inline distT="0" distB="0" distL="0" distR="0" wp14:anchorId="0A68D97A" wp14:editId="265F99D1">
            <wp:extent cx="3225165" cy="1990599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46802" t="30497" r="37144" b="51886"/>
                    <a:stretch/>
                  </pic:blipFill>
                  <pic:spPr bwMode="auto">
                    <a:xfrm>
                      <a:off x="0" y="0"/>
                      <a:ext cx="3299129" cy="2036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10FA30" w14:textId="45E257E4" w:rsidR="003D5432" w:rsidRDefault="003D5432" w:rsidP="008D4E2B">
      <w:pPr>
        <w:jc w:val="left"/>
        <w:rPr>
          <w:noProof/>
          <w:lang w:eastAsia="ru-RU"/>
        </w:rPr>
      </w:pPr>
    </w:p>
    <w:p w14:paraId="0ABA3C55" w14:textId="77777777" w:rsidR="004E2080" w:rsidRDefault="004E2080" w:rsidP="008D4E2B">
      <w:pPr>
        <w:jc w:val="left"/>
        <w:rPr>
          <w:noProof/>
          <w:lang w:eastAsia="ru-RU"/>
        </w:rPr>
      </w:pPr>
      <w:r>
        <w:rPr>
          <w:noProof/>
          <w:lang w:eastAsia="ru-RU"/>
        </w:rPr>
        <w:t xml:space="preserve">Выделим диаграмму и добавим легенду: Конструктор – Добавить элемент диаграммы – легенда – справа. </w:t>
      </w:r>
    </w:p>
    <w:p w14:paraId="218A70D5" w14:textId="6F249C3D" w:rsidR="004E2080" w:rsidRDefault="004E2080" w:rsidP="008D4E2B">
      <w:pPr>
        <w:jc w:val="left"/>
        <w:rPr>
          <w:noProof/>
          <w:lang w:eastAsia="ru-RU"/>
        </w:rPr>
      </w:pPr>
      <w:r>
        <w:rPr>
          <w:noProof/>
          <w:lang w:eastAsia="ru-RU"/>
        </w:rPr>
        <w:t>Изменяя варьируемые ячейки добьемся удобного представления ОДР.</w:t>
      </w:r>
    </w:p>
    <w:p w14:paraId="325AF674" w14:textId="2B16B780" w:rsidR="003D5432" w:rsidRDefault="003D5432" w:rsidP="004E2080">
      <w:pPr>
        <w:ind w:firstLine="0"/>
        <w:jc w:val="left"/>
      </w:pPr>
      <w:r>
        <w:rPr>
          <w:noProof/>
          <w:lang w:eastAsia="ru-RU"/>
        </w:rPr>
        <w:drawing>
          <wp:inline distT="0" distB="0" distL="0" distR="0" wp14:anchorId="0CCDF5E9" wp14:editId="3410449A">
            <wp:extent cx="6210300" cy="2448394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766" t="31206" r="24505" b="16416"/>
                    <a:stretch/>
                  </pic:blipFill>
                  <pic:spPr bwMode="auto">
                    <a:xfrm>
                      <a:off x="0" y="0"/>
                      <a:ext cx="6272550" cy="24729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AD9316" w14:textId="10FDF417" w:rsidR="003D5432" w:rsidRDefault="003D5432" w:rsidP="008D4E2B">
      <w:pPr>
        <w:jc w:val="left"/>
      </w:pPr>
      <w:r>
        <w:t xml:space="preserve">Для построения многоугольника ОДР найдем координаты его угловых точек О, </w:t>
      </w:r>
      <w:r>
        <w:rPr>
          <w:lang w:val="en-US"/>
        </w:rPr>
        <w:t>A</w:t>
      </w:r>
      <w:r>
        <w:t xml:space="preserve">, </w:t>
      </w:r>
      <w:r>
        <w:rPr>
          <w:lang w:val="en-US"/>
        </w:rPr>
        <w:t>B</w:t>
      </w:r>
      <w:r w:rsidRPr="003D5432">
        <w:t xml:space="preserve">, </w:t>
      </w:r>
      <w:r>
        <w:rPr>
          <w:lang w:val="en-US"/>
        </w:rPr>
        <w:t>C</w:t>
      </w:r>
      <w:r w:rsidRPr="003D5432">
        <w:t xml:space="preserve">, </w:t>
      </w:r>
      <w:r>
        <w:rPr>
          <w:lang w:val="en-US"/>
        </w:rPr>
        <w:t>D</w:t>
      </w:r>
      <w:r w:rsidRPr="003D5432">
        <w:t xml:space="preserve">, </w:t>
      </w:r>
      <w:r>
        <w:rPr>
          <w:lang w:val="en-US"/>
        </w:rPr>
        <w:t>E</w:t>
      </w:r>
      <w:r w:rsidRPr="003D5432">
        <w:t xml:space="preserve"> </w:t>
      </w:r>
      <w:r>
        <w:t xml:space="preserve">как координаты точек пересечения соответствующих прямых. </w:t>
      </w:r>
      <w:r w:rsidR="00122094">
        <w:t>Для примера рассмотрим вычисление координат</w:t>
      </w:r>
      <w:r w:rsidR="000F2BDC">
        <w:t xml:space="preserve"> точк</w:t>
      </w:r>
      <w:r w:rsidR="00122094">
        <w:t>и</w:t>
      </w:r>
      <w:r>
        <w:t xml:space="preserve"> </w:t>
      </w:r>
      <w:r w:rsidR="000F2BDC">
        <w:t>С</w:t>
      </w:r>
      <w:r w:rsidR="00122094">
        <w:t xml:space="preserve">, которая </w:t>
      </w:r>
      <w:r w:rsidR="000F2BDC">
        <w:t xml:space="preserve">является точкой пересечения прямых </w:t>
      </w:r>
      <w:r w:rsidR="000F2BDC">
        <w:rPr>
          <w:lang w:val="en-US"/>
        </w:rPr>
        <w:t>L</w:t>
      </w:r>
      <w:r w:rsidR="000F2BDC" w:rsidRPr="000F2BDC">
        <w:t>1</w:t>
      </w:r>
      <w:r w:rsidR="000F2BDC">
        <w:t xml:space="preserve"> и</w:t>
      </w:r>
      <w:r w:rsidR="000F2BDC" w:rsidRPr="000F2BDC">
        <w:t xml:space="preserve"> </w:t>
      </w:r>
      <w:r w:rsidR="000F2BDC">
        <w:rPr>
          <w:lang w:val="en-US"/>
        </w:rPr>
        <w:t>L</w:t>
      </w:r>
      <w:r w:rsidR="000F2BDC" w:rsidRPr="000F2BDC">
        <w:t>2</w:t>
      </w:r>
      <w:r w:rsidR="000F2BDC">
        <w:t>.</w:t>
      </w:r>
    </w:p>
    <w:p w14:paraId="25AB1054" w14:textId="77777777" w:rsidR="004E2080" w:rsidRDefault="000F2BDC" w:rsidP="008D4E2B">
      <w:pPr>
        <w:jc w:val="left"/>
      </w:pPr>
      <w:r>
        <w:t>Решим систему уравнений, содержащ</w:t>
      </w:r>
      <w:r w:rsidR="004E2080">
        <w:t xml:space="preserve">их </w:t>
      </w:r>
      <w:r w:rsidR="004E2080">
        <w:rPr>
          <w:lang w:val="en-US"/>
        </w:rPr>
        <w:t>L</w:t>
      </w:r>
      <w:r w:rsidR="004E2080" w:rsidRPr="004E2080">
        <w:t>1</w:t>
      </w:r>
      <w:r w:rsidR="004E2080">
        <w:t xml:space="preserve"> и</w:t>
      </w:r>
      <w:r>
        <w:t xml:space="preserve"> </w:t>
      </w:r>
      <w:r w:rsidR="004E2080">
        <w:rPr>
          <w:lang w:val="en-US"/>
        </w:rPr>
        <w:t>L</w:t>
      </w:r>
      <w:r w:rsidR="004E2080" w:rsidRPr="004E2080">
        <w:t>2</w:t>
      </w:r>
      <w:r w:rsidR="004E2080">
        <w:t xml:space="preserve">, матричным методом: </w:t>
      </w:r>
    </w:p>
    <w:p w14:paraId="36BC2EE3" w14:textId="196156EF" w:rsidR="00DF6DB4" w:rsidRPr="00DF6DB4" w:rsidRDefault="00DF6DB4" w:rsidP="00DF6DB4">
      <w:r w:rsidRPr="00DF6DB4">
        <w:rPr>
          <w:position w:val="-40"/>
        </w:rPr>
        <w:object w:dxaOrig="1840" w:dyaOrig="960" w14:anchorId="5359027D">
          <v:shape id="_x0000_i1040" type="#_x0000_t75" style="width:91.9pt;height:47.8pt" o:ole="">
            <v:imagedata r:id="rId13" o:title=""/>
          </v:shape>
          <o:OLEObject Type="Embed" ProgID="Equation.DSMT4" ShapeID="_x0000_i1040" DrawAspect="Content" ObjectID="_1676316886" r:id="rId14"/>
        </w:object>
      </w:r>
      <w:r w:rsidRPr="00DF6DB4">
        <w:t xml:space="preserve">  </w:t>
      </w:r>
      <w:r w:rsidRPr="00DF6DB4">
        <w:t xml:space="preserve"> </w:t>
      </w:r>
      <w:r w:rsidRPr="00DF6DB4">
        <w:t xml:space="preserve"> </w:t>
      </w:r>
      <w:r w:rsidRPr="00DF6DB4">
        <w:t xml:space="preserve">   </w:t>
      </w:r>
      <w:r w:rsidRPr="00DF6DB4">
        <w:t xml:space="preserve"> </w:t>
      </w:r>
      <w:r w:rsidRPr="00DF6DB4">
        <w:rPr>
          <w:position w:val="-60"/>
        </w:rPr>
        <w:object w:dxaOrig="2540" w:dyaOrig="1359" w14:anchorId="18C14523">
          <v:shape id="_x0000_i1044" type="#_x0000_t75" style="width:126.8pt;height:67.7pt" o:ole="">
            <v:imagedata r:id="rId15" o:title=""/>
          </v:shape>
          <o:OLEObject Type="Embed" ProgID="Equation.DSMT4" ShapeID="_x0000_i1044" DrawAspect="Content" ObjectID="_1676316887" r:id="rId16"/>
        </w:object>
      </w:r>
      <w:r w:rsidRPr="00DF6DB4">
        <w:t xml:space="preserve"> </w:t>
      </w:r>
      <w:r w:rsidRPr="00DF6DB4">
        <w:t xml:space="preserve">       </w:t>
      </w:r>
      <w:r w:rsidRPr="00DF6DB4">
        <w:rPr>
          <w:position w:val="-66"/>
        </w:rPr>
        <w:object w:dxaOrig="2760" w:dyaOrig="1480" w14:anchorId="49860D61">
          <v:shape id="_x0000_i1046" type="#_x0000_t75" style="width:138.1pt;height:74.15pt" o:ole="">
            <v:imagedata r:id="rId17" o:title=""/>
          </v:shape>
          <o:OLEObject Type="Embed" ProgID="Equation.DSMT4" ShapeID="_x0000_i1046" DrawAspect="Content" ObjectID="_1676316888" r:id="rId18"/>
        </w:object>
      </w:r>
      <w:r w:rsidRPr="00DF6DB4">
        <w:t xml:space="preserve"> </w:t>
      </w:r>
    </w:p>
    <w:p w14:paraId="0562F3E7" w14:textId="77777777" w:rsidR="004E2080" w:rsidRDefault="004E2080" w:rsidP="008D4E2B">
      <w:pPr>
        <w:jc w:val="left"/>
      </w:pPr>
    </w:p>
    <w:p w14:paraId="60B012A6" w14:textId="77777777" w:rsidR="00DF6DB4" w:rsidRDefault="004E2080" w:rsidP="008D4E2B">
      <w:pPr>
        <w:jc w:val="left"/>
      </w:pPr>
      <w:r>
        <w:lastRenderedPageBreak/>
        <w:t xml:space="preserve">Сначала с помощью ссылок </w:t>
      </w:r>
      <w:r w:rsidR="00DF6DB4">
        <w:t xml:space="preserve">на исходную систему </w:t>
      </w:r>
      <w:r>
        <w:t xml:space="preserve">создадим </w:t>
      </w:r>
      <w:r w:rsidR="00DF6DB4">
        <w:t>матрицы А и В.</w:t>
      </w:r>
    </w:p>
    <w:p w14:paraId="46C7B402" w14:textId="3DBF7118" w:rsidR="000F2BDC" w:rsidRDefault="00DF6DB4" w:rsidP="008D4E2B">
      <w:pPr>
        <w:jc w:val="left"/>
      </w:pPr>
      <w:r>
        <w:rPr>
          <w:noProof/>
        </w:rPr>
        <w:drawing>
          <wp:inline distT="0" distB="0" distL="0" distR="0" wp14:anchorId="088E5ACE" wp14:editId="4E340C0F">
            <wp:extent cx="3612745" cy="3514725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11944" t="20157" r="49051" b="12382"/>
                    <a:stretch/>
                  </pic:blipFill>
                  <pic:spPr bwMode="auto">
                    <a:xfrm>
                      <a:off x="0" y="0"/>
                      <a:ext cx="3621564" cy="35233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6270CB" w14:textId="7F8E1C18" w:rsidR="00DF6DB4" w:rsidRDefault="00DF6DB4" w:rsidP="008D4E2B">
      <w:pPr>
        <w:jc w:val="left"/>
      </w:pPr>
    </w:p>
    <w:p w14:paraId="0E0C96F2" w14:textId="2278510D" w:rsidR="00AB1772" w:rsidRDefault="00DF6DB4" w:rsidP="008D4E2B">
      <w:pPr>
        <w:jc w:val="left"/>
      </w:pPr>
      <w:r>
        <w:t xml:space="preserve">Затем, выделим </w:t>
      </w:r>
      <w:r w:rsidR="00122094">
        <w:t xml:space="preserve">блок </w:t>
      </w:r>
      <w:r>
        <w:t>яче</w:t>
      </w:r>
      <w:r w:rsidR="00122094">
        <w:t>ек</w:t>
      </w:r>
      <w:r>
        <w:t xml:space="preserve"> 2х2 справа от этих матриц, наберем знак = и функцию </w:t>
      </w:r>
      <w:r w:rsidR="00AB1772">
        <w:t xml:space="preserve">МОБР(). В качестве аргумента с помощью мышки укажем матрицу А. Закроем скобку и удерживая нажатыми кнопки </w:t>
      </w:r>
      <w:r w:rsidR="00AB1772">
        <w:rPr>
          <w:lang w:val="en-US"/>
        </w:rPr>
        <w:t>Ctrl</w:t>
      </w:r>
      <w:r w:rsidR="00AB1772" w:rsidRPr="00AB1772">
        <w:t xml:space="preserve"> </w:t>
      </w:r>
      <w:r w:rsidR="00AB1772">
        <w:t xml:space="preserve">и </w:t>
      </w:r>
      <w:r w:rsidR="00AB1772">
        <w:rPr>
          <w:lang w:val="en-US"/>
        </w:rPr>
        <w:t>Shift</w:t>
      </w:r>
      <w:r w:rsidR="00AB1772" w:rsidRPr="00AB1772">
        <w:t xml:space="preserve"> </w:t>
      </w:r>
      <w:r w:rsidR="00AB1772">
        <w:t xml:space="preserve">нажмем </w:t>
      </w:r>
      <w:r w:rsidR="00AB1772">
        <w:rPr>
          <w:lang w:val="en-US"/>
        </w:rPr>
        <w:t>Enter</w:t>
      </w:r>
      <w:r w:rsidR="00AB1772" w:rsidRPr="00AB1772">
        <w:t xml:space="preserve">. </w:t>
      </w:r>
      <w:r w:rsidR="00AB1772">
        <w:t>Во всех четырех выделенных клетках должны появиться значения.</w:t>
      </w:r>
    </w:p>
    <w:p w14:paraId="5A032312" w14:textId="7CDD0B13" w:rsidR="00AB1772" w:rsidRDefault="00AB1772" w:rsidP="00AB1772">
      <w:pPr>
        <w:ind w:firstLine="0"/>
        <w:jc w:val="left"/>
        <w:rPr>
          <w:noProof/>
        </w:rPr>
      </w:pPr>
      <w:r>
        <w:rPr>
          <w:noProof/>
        </w:rPr>
        <w:drawing>
          <wp:inline distT="0" distB="0" distL="0" distR="0" wp14:anchorId="4C506CEA" wp14:editId="0973543F">
            <wp:extent cx="2600325" cy="776927"/>
            <wp:effectExtent l="0" t="0" r="0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27212" t="44079" r="47994" b="42752"/>
                    <a:stretch/>
                  </pic:blipFill>
                  <pic:spPr bwMode="auto">
                    <a:xfrm>
                      <a:off x="0" y="0"/>
                      <a:ext cx="2660588" cy="794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</w:t>
      </w:r>
      <w:r>
        <w:rPr>
          <w:noProof/>
        </w:rPr>
        <w:drawing>
          <wp:inline distT="0" distB="0" distL="0" distR="0" wp14:anchorId="6014501A" wp14:editId="3BBFB1E5">
            <wp:extent cx="2634712" cy="8096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22073" t="41121" r="48901" b="43021"/>
                    <a:stretch/>
                  </pic:blipFill>
                  <pic:spPr bwMode="auto">
                    <a:xfrm>
                      <a:off x="0" y="0"/>
                      <a:ext cx="2642165" cy="811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EB7684" w14:textId="5306A80F" w:rsidR="001C6AF0" w:rsidRDefault="001C6AF0" w:rsidP="00AB1772">
      <w:pPr>
        <w:ind w:firstLine="0"/>
        <w:jc w:val="left"/>
        <w:rPr>
          <w:noProof/>
        </w:rPr>
      </w:pPr>
      <w:r>
        <w:rPr>
          <w:noProof/>
        </w:rPr>
        <w:t>Теперь умножим получившуюся обратную матрицу на вектор В. Для этого выделим столбец из двух ячеек справа от вычисленной матрицы, вв</w:t>
      </w:r>
      <w:r w:rsidR="00122094">
        <w:rPr>
          <w:noProof/>
        </w:rPr>
        <w:t>едем</w:t>
      </w:r>
      <w:r>
        <w:rPr>
          <w:noProof/>
        </w:rPr>
        <w:t xml:space="preserve"> знак =, наб</w:t>
      </w:r>
      <w:r w:rsidR="00122094">
        <w:rPr>
          <w:noProof/>
        </w:rPr>
        <w:t>ерем</w:t>
      </w:r>
      <w:r>
        <w:rPr>
          <w:noProof/>
        </w:rPr>
        <w:t xml:space="preserve"> МУМНОЖ() и мышкой перемножаемые матрицы, </w:t>
      </w:r>
      <w:r w:rsidR="00122094">
        <w:rPr>
          <w:noProof/>
        </w:rPr>
        <w:t>через</w:t>
      </w:r>
      <w:r>
        <w:rPr>
          <w:noProof/>
        </w:rPr>
        <w:t xml:space="preserve"> точк</w:t>
      </w:r>
      <w:r w:rsidR="00122094">
        <w:rPr>
          <w:noProof/>
        </w:rPr>
        <w:t>у</w:t>
      </w:r>
      <w:r>
        <w:rPr>
          <w:noProof/>
        </w:rPr>
        <w:t xml:space="preserve"> с запятой. И снова </w:t>
      </w:r>
      <w:r>
        <w:rPr>
          <w:lang w:val="en-US"/>
        </w:rPr>
        <w:t>Ctrl</w:t>
      </w:r>
      <w:r w:rsidRPr="00AB1772">
        <w:t xml:space="preserve"> </w:t>
      </w:r>
      <w:r>
        <w:t>+</w:t>
      </w:r>
      <w:r>
        <w:t xml:space="preserve"> </w:t>
      </w:r>
      <w:r>
        <w:rPr>
          <w:lang w:val="en-US"/>
        </w:rPr>
        <w:t>Shift</w:t>
      </w:r>
      <w:r w:rsidRPr="00AB1772">
        <w:t xml:space="preserve"> </w:t>
      </w:r>
      <w:r>
        <w:t xml:space="preserve">и </w:t>
      </w:r>
      <w:r>
        <w:rPr>
          <w:lang w:val="en-US"/>
        </w:rPr>
        <w:t>Enter</w:t>
      </w:r>
      <w:r>
        <w:t>. Получим координаты т.С.</w:t>
      </w:r>
    </w:p>
    <w:p w14:paraId="41BAD203" w14:textId="4954B486" w:rsidR="001C6AF0" w:rsidRDefault="001C6AF0" w:rsidP="00AB1772">
      <w:pPr>
        <w:ind w:firstLine="0"/>
        <w:jc w:val="left"/>
        <w:rPr>
          <w:noProof/>
        </w:rPr>
      </w:pPr>
      <w:r>
        <w:rPr>
          <w:noProof/>
        </w:rPr>
        <w:drawing>
          <wp:inline distT="0" distB="0" distL="0" distR="0" wp14:anchorId="30E989E2" wp14:editId="0AFB985B">
            <wp:extent cx="4744720" cy="620974"/>
            <wp:effectExtent l="0" t="0" r="0" b="825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21770" t="48379" r="30306" b="40471"/>
                    <a:stretch/>
                  </pic:blipFill>
                  <pic:spPr bwMode="auto">
                    <a:xfrm>
                      <a:off x="0" y="0"/>
                      <a:ext cx="4750298" cy="6217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</w:t>
      </w:r>
      <w:r>
        <w:rPr>
          <w:noProof/>
        </w:rPr>
        <w:drawing>
          <wp:inline distT="0" distB="0" distL="0" distR="0" wp14:anchorId="5E23CAFC" wp14:editId="44D0BB0D">
            <wp:extent cx="669290" cy="504967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48430" t="50797" r="44612" b="39869"/>
                    <a:stretch/>
                  </pic:blipFill>
                  <pic:spPr bwMode="auto">
                    <a:xfrm>
                      <a:off x="0" y="0"/>
                      <a:ext cx="678427" cy="511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9E45B5" w14:textId="06519884" w:rsidR="001C6AF0" w:rsidRDefault="001C6AF0" w:rsidP="00AB1772">
      <w:pPr>
        <w:ind w:firstLine="0"/>
        <w:jc w:val="left"/>
        <w:rPr>
          <w:noProof/>
        </w:rPr>
      </w:pPr>
      <w:r>
        <w:rPr>
          <w:noProof/>
        </w:rPr>
        <w:t>Ссылками укажем эти координаты в таблице координат для ОДР</w:t>
      </w:r>
      <w:r w:rsidR="00122094">
        <w:rPr>
          <w:noProof/>
        </w:rPr>
        <w:t xml:space="preserve">. </w:t>
      </w:r>
    </w:p>
    <w:p w14:paraId="255EDE98" w14:textId="0354BC6D" w:rsidR="001C6AF0" w:rsidRDefault="001C6AF0" w:rsidP="00AB1772">
      <w:pPr>
        <w:ind w:firstLine="0"/>
        <w:jc w:val="left"/>
        <w:rPr>
          <w:noProof/>
        </w:rPr>
      </w:pPr>
      <w:r>
        <w:rPr>
          <w:noProof/>
        </w:rPr>
        <w:lastRenderedPageBreak/>
        <w:drawing>
          <wp:inline distT="0" distB="0" distL="0" distR="0" wp14:anchorId="4C4F8111" wp14:editId="0EBA130C">
            <wp:extent cx="3683875" cy="1207827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11915" t="43324" r="55048" b="37419"/>
                    <a:stretch/>
                  </pic:blipFill>
                  <pic:spPr bwMode="auto">
                    <a:xfrm>
                      <a:off x="0" y="0"/>
                      <a:ext cx="3718569" cy="12192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E14720" w14:textId="0C7AE92F" w:rsidR="00122094" w:rsidRPr="00DB44E5" w:rsidRDefault="00122094" w:rsidP="00122094">
      <w:pPr>
        <w:ind w:firstLine="0"/>
        <w:jc w:val="left"/>
        <w:rPr>
          <w:noProof/>
        </w:rPr>
      </w:pPr>
      <w:r>
        <w:rPr>
          <w:noProof/>
        </w:rPr>
        <w:t xml:space="preserve">Аналогично найдем  координаты всех угловых точек </w:t>
      </w:r>
      <w:r>
        <w:rPr>
          <w:noProof/>
        </w:rPr>
        <w:t xml:space="preserve">ОДР </w:t>
      </w:r>
      <w:r>
        <w:rPr>
          <w:noProof/>
        </w:rPr>
        <w:t xml:space="preserve">и </w:t>
      </w:r>
      <w:r>
        <w:rPr>
          <w:noProof/>
        </w:rPr>
        <w:t>с помощью известной уже процедуры «Выбрать данные» построим график этой замкнутой ломаной</w:t>
      </w:r>
      <w:r w:rsidR="00DB44E5" w:rsidRPr="00DB44E5">
        <w:rPr>
          <w:noProof/>
        </w:rPr>
        <w:t>.</w:t>
      </w:r>
    </w:p>
    <w:p w14:paraId="4C7946A7" w14:textId="625076BB" w:rsidR="00122094" w:rsidRDefault="00DB44E5" w:rsidP="00122094">
      <w:pPr>
        <w:ind w:firstLine="0"/>
        <w:jc w:val="left"/>
        <w:rPr>
          <w:noProof/>
          <w:lang w:val="en-US"/>
        </w:rPr>
      </w:pPr>
      <w:r>
        <w:rPr>
          <w:noProof/>
        </w:rPr>
        <w:drawing>
          <wp:inline distT="0" distB="0" distL="0" distR="0" wp14:anchorId="588D4340" wp14:editId="7D84673E">
            <wp:extent cx="3944203" cy="25428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12454" t="19640" r="41506" b="27591"/>
                    <a:stretch/>
                  </pic:blipFill>
                  <pic:spPr bwMode="auto">
                    <a:xfrm>
                      <a:off x="0" y="0"/>
                      <a:ext cx="3961998" cy="25543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E7C8CA" w14:textId="7BF74EBA" w:rsidR="00DB44E5" w:rsidRDefault="00DB44E5" w:rsidP="00122094">
      <w:pPr>
        <w:ind w:firstLine="0"/>
        <w:jc w:val="left"/>
        <w:rPr>
          <w:noProof/>
        </w:rPr>
      </w:pPr>
      <w:r>
        <w:rPr>
          <w:noProof/>
        </w:rPr>
        <w:t>Сделае</w:t>
      </w:r>
      <w:r w:rsidR="00366319">
        <w:rPr>
          <w:noProof/>
        </w:rPr>
        <w:t>те</w:t>
      </w:r>
      <w:r>
        <w:rPr>
          <w:noProof/>
        </w:rPr>
        <w:t xml:space="preserve"> контур ОДР потолще и подпиш</w:t>
      </w:r>
      <w:r w:rsidR="00366319">
        <w:rPr>
          <w:noProof/>
        </w:rPr>
        <w:t>ите</w:t>
      </w:r>
      <w:r>
        <w:rPr>
          <w:noProof/>
        </w:rPr>
        <w:t xml:space="preserve"> угловые точки</w:t>
      </w:r>
      <w:r w:rsidR="00366319">
        <w:rPr>
          <w:noProof/>
        </w:rPr>
        <w:t>.</w:t>
      </w:r>
    </w:p>
    <w:p w14:paraId="5994303A" w14:textId="3934D6F3" w:rsidR="00366319" w:rsidRDefault="00366319" w:rsidP="00122094">
      <w:pPr>
        <w:ind w:firstLine="0"/>
        <w:jc w:val="left"/>
        <w:rPr>
          <w:noProof/>
        </w:rPr>
      </w:pPr>
      <w:r>
        <w:rPr>
          <w:noProof/>
        </w:rPr>
        <w:t xml:space="preserve">Изобразите линию нулевых значений целевой функции </w:t>
      </w:r>
      <w:r>
        <w:rPr>
          <w:noProof/>
          <w:lang w:val="en-US"/>
        </w:rPr>
        <w:t>F</w:t>
      </w:r>
      <w:r w:rsidRPr="00366319">
        <w:rPr>
          <w:noProof/>
        </w:rPr>
        <w:t xml:space="preserve">0 </w:t>
      </w:r>
      <w:r>
        <w:rPr>
          <w:noProof/>
        </w:rPr>
        <w:t xml:space="preserve">и нормальный к ней вектор </w:t>
      </w:r>
      <w:r>
        <w:rPr>
          <w:noProof/>
          <w:lang w:val="en-US"/>
        </w:rPr>
        <w:t>N</w:t>
      </w:r>
      <w:r>
        <w:rPr>
          <w:noProof/>
        </w:rPr>
        <w:t>.</w:t>
      </w:r>
    </w:p>
    <w:p w14:paraId="3B26F947" w14:textId="174CA63C" w:rsidR="00366319" w:rsidRPr="00366319" w:rsidRDefault="00366319" w:rsidP="00122094">
      <w:pPr>
        <w:ind w:firstLine="0"/>
        <w:jc w:val="left"/>
        <w:rPr>
          <w:noProof/>
        </w:rPr>
      </w:pPr>
      <w:r>
        <w:rPr>
          <w:noProof/>
        </w:rPr>
        <w:drawing>
          <wp:inline distT="0" distB="0" distL="0" distR="0" wp14:anchorId="4C16F81F" wp14:editId="260BDBDF">
            <wp:extent cx="5737857" cy="3029803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11914" t="19062" r="41726" b="37417"/>
                    <a:stretch/>
                  </pic:blipFill>
                  <pic:spPr bwMode="auto">
                    <a:xfrm>
                      <a:off x="0" y="0"/>
                      <a:ext cx="5778029" cy="30510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69C3A3" w14:textId="77777777" w:rsidR="00DB44E5" w:rsidRPr="00366319" w:rsidRDefault="00DB44E5" w:rsidP="00122094">
      <w:pPr>
        <w:ind w:firstLine="0"/>
        <w:jc w:val="left"/>
        <w:rPr>
          <w:noProof/>
        </w:rPr>
      </w:pPr>
    </w:p>
    <w:p w14:paraId="64CD451D" w14:textId="77777777" w:rsidR="00122094" w:rsidRDefault="00122094" w:rsidP="00AB1772">
      <w:pPr>
        <w:ind w:firstLine="0"/>
        <w:jc w:val="left"/>
        <w:rPr>
          <w:noProof/>
        </w:rPr>
      </w:pPr>
    </w:p>
    <w:p w14:paraId="358A38F9" w14:textId="77777777" w:rsidR="00122094" w:rsidRDefault="00122094" w:rsidP="00AB1772">
      <w:pPr>
        <w:ind w:firstLine="0"/>
        <w:jc w:val="left"/>
        <w:rPr>
          <w:noProof/>
        </w:rPr>
      </w:pPr>
    </w:p>
    <w:p w14:paraId="4A33E29E" w14:textId="77777777" w:rsidR="00AB1772" w:rsidRDefault="00AB1772" w:rsidP="00AB1772">
      <w:pPr>
        <w:ind w:firstLine="0"/>
        <w:jc w:val="left"/>
        <w:rPr>
          <w:noProof/>
        </w:rPr>
      </w:pPr>
    </w:p>
    <w:p w14:paraId="37B435E4" w14:textId="77777777" w:rsidR="001C6AF0" w:rsidRDefault="001C6AF0" w:rsidP="008D4E2B">
      <w:pPr>
        <w:jc w:val="left"/>
        <w:rPr>
          <w:noProof/>
        </w:rPr>
      </w:pPr>
    </w:p>
    <w:p w14:paraId="663ECCC8" w14:textId="4880D8B0" w:rsidR="00AB1772" w:rsidRDefault="00AB1772" w:rsidP="008D4E2B">
      <w:pPr>
        <w:jc w:val="left"/>
        <w:rPr>
          <w:noProof/>
        </w:rPr>
      </w:pPr>
    </w:p>
    <w:p w14:paraId="0D29D546" w14:textId="77777777" w:rsidR="00AB1772" w:rsidRDefault="00AB1772" w:rsidP="008D4E2B">
      <w:pPr>
        <w:jc w:val="left"/>
        <w:rPr>
          <w:noProof/>
        </w:rPr>
      </w:pPr>
    </w:p>
    <w:p w14:paraId="6DA6E2B5" w14:textId="141B1DAB" w:rsidR="00AB1772" w:rsidRPr="000F2BDC" w:rsidRDefault="00AB1772" w:rsidP="008D4E2B">
      <w:pPr>
        <w:jc w:val="left"/>
      </w:pPr>
    </w:p>
    <w:p w14:paraId="765182D8" w14:textId="77777777" w:rsidR="008D4E2B" w:rsidRPr="008D4E2B" w:rsidRDefault="008D4E2B" w:rsidP="008D4E2B">
      <w:pPr>
        <w:jc w:val="left"/>
      </w:pPr>
    </w:p>
    <w:sectPr w:rsidR="008D4E2B" w:rsidRPr="008D4E2B" w:rsidSect="00DC7CDF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60145"/>
    <w:rsid w:val="000F2BDC"/>
    <w:rsid w:val="00113EC1"/>
    <w:rsid w:val="00122094"/>
    <w:rsid w:val="0018172C"/>
    <w:rsid w:val="001C6AF0"/>
    <w:rsid w:val="00366319"/>
    <w:rsid w:val="003D5432"/>
    <w:rsid w:val="004E2080"/>
    <w:rsid w:val="007255CF"/>
    <w:rsid w:val="00893918"/>
    <w:rsid w:val="008D4E2B"/>
    <w:rsid w:val="00A95674"/>
    <w:rsid w:val="00AB1772"/>
    <w:rsid w:val="00AF4877"/>
    <w:rsid w:val="00B8084E"/>
    <w:rsid w:val="00DB44E5"/>
    <w:rsid w:val="00DC7CDF"/>
    <w:rsid w:val="00DE1AA2"/>
    <w:rsid w:val="00DF6DB4"/>
    <w:rsid w:val="00F60145"/>
    <w:rsid w:val="00F744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45449960"/>
  <w15:chartTrackingRefBased/>
  <w15:docId w15:val="{1F268FF3-D41A-4A05-AD3E-A276F98F2D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2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7446D"/>
    <w:pPr>
      <w:keepNext/>
      <w:keepLines/>
      <w:spacing w:before="240"/>
      <w:ind w:firstLine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7446D"/>
    <w:pPr>
      <w:keepNext/>
      <w:keepLines/>
      <w:spacing w:before="40"/>
      <w:ind w:firstLine="0"/>
      <w:outlineLvl w:val="1"/>
    </w:pPr>
    <w:rPr>
      <w:rFonts w:eastAsiaTheme="majorEastAsia" w:cstheme="majorBidi"/>
      <w:b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7446D"/>
    <w:rPr>
      <w:rFonts w:eastAsiaTheme="majorEastAsia" w:cstheme="majorBidi"/>
      <w:b/>
      <w:szCs w:val="32"/>
    </w:rPr>
  </w:style>
  <w:style w:type="character" w:customStyle="1" w:styleId="20">
    <w:name w:val="Заголовок 2 Знак"/>
    <w:basedOn w:val="a0"/>
    <w:link w:val="2"/>
    <w:uiPriority w:val="9"/>
    <w:rsid w:val="00F7446D"/>
    <w:rPr>
      <w:rFonts w:eastAsiaTheme="majorEastAsia" w:cstheme="majorBidi"/>
      <w:b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2502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2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oleObject" Target="embeddings/oleObject4.bin"/><Relationship Id="rId26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7.png"/><Relationship Id="rId5" Type="http://schemas.openxmlformats.org/officeDocument/2006/relationships/oleObject" Target="embeddings/oleObject1.bin"/><Relationship Id="rId15" Type="http://schemas.openxmlformats.org/officeDocument/2006/relationships/image" Target="media/image10.wmf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7</TotalTime>
  <Pages>6</Pages>
  <Words>405</Words>
  <Characters>2419</Characters>
  <Application>Microsoft Office Word</Application>
  <DocSecurity>0</DocSecurity>
  <Lines>1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bvgdeika372@outlook.com</cp:lastModifiedBy>
  <cp:revision>4</cp:revision>
  <dcterms:created xsi:type="dcterms:W3CDTF">2021-03-03T07:39:00Z</dcterms:created>
  <dcterms:modified xsi:type="dcterms:W3CDTF">2021-03-03T17:30:00Z</dcterms:modified>
</cp:coreProperties>
</file>